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34DBC" w:rsidRDefault="00BA6204" w:rsidP="009E39EE">
      <w:pPr>
        <w:ind w:left="450"/>
      </w:pPr>
      <w:r>
        <w:t>Math 1</w:t>
      </w:r>
      <w:r>
        <w:tab/>
      </w:r>
      <w:r>
        <w:tab/>
      </w:r>
      <w:r>
        <w:tab/>
      </w:r>
      <w:r>
        <w:tab/>
      </w:r>
      <w:r>
        <w:tab/>
      </w:r>
      <w:r>
        <w:tab/>
      </w:r>
      <w:r>
        <w:tab/>
      </w:r>
      <w:r w:rsidR="00BC7BCD">
        <w:tab/>
      </w:r>
      <w:r w:rsidR="00BC7BCD">
        <w:tab/>
      </w:r>
      <w:r w:rsidR="00D92E36">
        <w:t>Name_________________________</w:t>
      </w:r>
    </w:p>
    <w:p w:rsidR="009E39EE" w:rsidRDefault="0043463B" w:rsidP="009E39EE">
      <w:pPr>
        <w:ind w:left="450"/>
      </w:pPr>
      <w:r>
        <w:rPr>
          <w:b/>
        </w:rPr>
        <w:t>2-5</w:t>
      </w:r>
      <w:r w:rsidR="00BA6204">
        <w:rPr>
          <w:b/>
        </w:rPr>
        <w:t xml:space="preserve"> </w:t>
      </w:r>
      <w:r w:rsidR="00BA6204" w:rsidRPr="009E39EE">
        <w:rPr>
          <w:b/>
        </w:rPr>
        <w:t>Writing and Interpre</w:t>
      </w:r>
      <w:r w:rsidR="0091476E" w:rsidRPr="009E39EE">
        <w:rPr>
          <w:b/>
        </w:rPr>
        <w:t>ting Functions in Context a</w:t>
      </w:r>
      <w:r w:rsidR="00BA6204" w:rsidRPr="009E39EE">
        <w:rPr>
          <w:b/>
        </w:rPr>
        <w:t>nd Forms of Linear Equations</w:t>
      </w:r>
      <w:r w:rsidR="00BA6204" w:rsidRPr="0091476E">
        <w:rPr>
          <w:i/>
        </w:rPr>
        <w:t xml:space="preserve"> </w:t>
      </w:r>
      <w:r w:rsidR="007C23ED" w:rsidRPr="0091476E">
        <w:rPr>
          <w:i/>
        </w:rPr>
        <w:t xml:space="preserve"> </w:t>
      </w:r>
      <w:r w:rsidR="009E39EE">
        <w:tab/>
        <w:t>Date________</w:t>
      </w:r>
    </w:p>
    <w:p w:rsidR="00BC7BCD" w:rsidRDefault="007C23ED" w:rsidP="009E39EE">
      <w:pPr>
        <w:ind w:left="450"/>
      </w:pPr>
      <w:r>
        <w:tab/>
      </w:r>
    </w:p>
    <w:p w:rsidR="0091476E" w:rsidRPr="00BC7BCD" w:rsidRDefault="00BC7BCD" w:rsidP="00BC7BCD">
      <w:pPr>
        <w:spacing w:line="360" w:lineRule="auto"/>
        <w:ind w:left="450"/>
        <w:rPr>
          <w:i/>
        </w:rPr>
      </w:pPr>
      <w:r w:rsidRPr="00BC7BCD">
        <w:rPr>
          <w:i/>
        </w:rPr>
        <w:t>Learning goals:</w:t>
      </w:r>
      <w:r w:rsidR="007C23ED" w:rsidRPr="00BC7BCD">
        <w:rPr>
          <w:i/>
        </w:rPr>
        <w:tab/>
      </w:r>
      <w:r w:rsidR="007C23ED" w:rsidRPr="00BC7BCD">
        <w:rPr>
          <w:i/>
        </w:rPr>
        <w:tab/>
      </w:r>
      <w:r w:rsidR="007C23ED" w:rsidRPr="00BC7BCD">
        <w:rPr>
          <w:i/>
        </w:rPr>
        <w:tab/>
      </w:r>
    </w:p>
    <w:p w:rsidR="001257D4" w:rsidRPr="000935E3" w:rsidRDefault="001257D4" w:rsidP="00BC7BCD">
      <w:pPr>
        <w:numPr>
          <w:ilvl w:val="0"/>
          <w:numId w:val="3"/>
        </w:numPr>
        <w:ind w:left="1080"/>
        <w:contextualSpacing/>
        <w:rPr>
          <w:i/>
          <w:sz w:val="22"/>
          <w:szCs w:val="22"/>
        </w:rPr>
      </w:pPr>
      <w:r w:rsidRPr="000935E3">
        <w:rPr>
          <w:i/>
          <w:sz w:val="22"/>
          <w:szCs w:val="22"/>
        </w:rPr>
        <w:t>I can verify and explain that every point (x, y) on the graph of an equation represents values x and y that make the equation true.</w:t>
      </w:r>
    </w:p>
    <w:p w:rsidR="001257D4" w:rsidRPr="000935E3" w:rsidRDefault="001257D4" w:rsidP="00BC7BCD">
      <w:pPr>
        <w:pStyle w:val="NoSpacing"/>
        <w:numPr>
          <w:ilvl w:val="0"/>
          <w:numId w:val="3"/>
        </w:numPr>
        <w:ind w:left="1080"/>
        <w:rPr>
          <w:rFonts w:ascii="Times New Roman" w:hAnsi="Times New Roman"/>
          <w:b/>
          <w:i/>
        </w:rPr>
      </w:pPr>
      <w:r w:rsidRPr="000935E3">
        <w:rPr>
          <w:rFonts w:ascii="Times New Roman" w:hAnsi="Times New Roman"/>
          <w:i/>
        </w:rPr>
        <w:t>I can write explicit/recursive equations to describe a real-world problem.</w:t>
      </w:r>
    </w:p>
    <w:p w:rsidR="001257D4" w:rsidRPr="000935E3" w:rsidRDefault="001257D4" w:rsidP="00BC7BCD">
      <w:pPr>
        <w:pStyle w:val="NoSpacing"/>
        <w:numPr>
          <w:ilvl w:val="0"/>
          <w:numId w:val="3"/>
        </w:numPr>
        <w:ind w:left="1080"/>
        <w:rPr>
          <w:rFonts w:ascii="Times New Roman" w:hAnsi="Times New Roman"/>
          <w:b/>
          <w:i/>
        </w:rPr>
      </w:pPr>
      <w:r w:rsidRPr="000935E3">
        <w:rPr>
          <w:rFonts w:ascii="Times New Roman" w:hAnsi="Times New Roman"/>
          <w:i/>
        </w:rPr>
        <w:t>I can identify, graph, and write an equation for a linear function in a variety of forms including, but not limited to:  standard, point-slope, slope-intercept.</w:t>
      </w:r>
    </w:p>
    <w:p w:rsidR="001257D4" w:rsidRPr="000935E3" w:rsidRDefault="001257D4" w:rsidP="00BC7BCD">
      <w:pPr>
        <w:pStyle w:val="NoSpacing"/>
        <w:numPr>
          <w:ilvl w:val="0"/>
          <w:numId w:val="3"/>
        </w:numPr>
        <w:ind w:left="1080"/>
        <w:rPr>
          <w:rFonts w:ascii="Times New Roman" w:hAnsi="Times New Roman"/>
          <w:b/>
          <w:i/>
        </w:rPr>
      </w:pPr>
      <w:r w:rsidRPr="000935E3">
        <w:rPr>
          <w:rFonts w:ascii="Times New Roman" w:hAnsi="Times New Roman"/>
          <w:i/>
        </w:rPr>
        <w:t>I can define and calculate the average rate of change of a function and explain the connection between average rate of change and slope.</w:t>
      </w:r>
    </w:p>
    <w:p w:rsidR="002F46B8" w:rsidRPr="000935E3" w:rsidRDefault="002F46B8" w:rsidP="00BC7BCD">
      <w:pPr>
        <w:pStyle w:val="NoSpacing"/>
        <w:numPr>
          <w:ilvl w:val="0"/>
          <w:numId w:val="3"/>
        </w:numPr>
        <w:ind w:left="1080"/>
        <w:rPr>
          <w:rFonts w:ascii="Times New Roman" w:hAnsi="Times New Roman"/>
          <w:b/>
          <w:i/>
        </w:rPr>
      </w:pPr>
      <w:r w:rsidRPr="000935E3">
        <w:rPr>
          <w:rFonts w:ascii="Times New Roman" w:hAnsi="Times New Roman"/>
          <w:i/>
        </w:rPr>
        <w:t>I can identify and explain the meaning of the x and y-intercept in the context of a problem.</w:t>
      </w:r>
    </w:p>
    <w:p w:rsidR="00D92E36" w:rsidRDefault="00075246">
      <w:r>
        <w:rPr>
          <w:noProof/>
        </w:rPr>
        <w:pict>
          <v:shapetype id="_x0000_t32" coordsize="21600,21600" o:spt="32" o:oned="t" path="m,l21600,21600e" filled="f">
            <v:path arrowok="t" fillok="f" o:connecttype="none"/>
            <o:lock v:ext="edit" shapetype="t"/>
          </v:shapetype>
          <v:shape id="_x0000_s1033" type="#_x0000_t32" style="position:absolute;margin-left:1.8pt;margin-top:5.55pt;width:829.8pt;height:1.8pt;flip:y;z-index:251663360" o:connectortype="straight"/>
        </w:pict>
      </w:r>
    </w:p>
    <w:p w:rsidR="00D92E36" w:rsidRPr="0043463B" w:rsidRDefault="0043463B" w:rsidP="0043463B">
      <w:pPr>
        <w:pStyle w:val="ListParagraph"/>
        <w:numPr>
          <w:ilvl w:val="0"/>
          <w:numId w:val="6"/>
        </w:numPr>
        <w:ind w:left="360"/>
      </w:pPr>
      <w:r>
        <w:t xml:space="preserve">The student council at Mayfield High School decided to </w:t>
      </w:r>
      <w:r w:rsidR="00950276">
        <w:t>rent a dunking booth for a fund</w:t>
      </w:r>
      <w:r>
        <w:t>raiser.  They were quite sure that students would pay for chances to hit a target with a ball to dunk a teacher or administrator in a tub of cold water.  The dunking booth costs $150 to rent for the event, and the student council decided to charge students $0.50 per throw.</w:t>
      </w:r>
    </w:p>
    <w:p w:rsidR="00D92E36" w:rsidRDefault="00D92E36"/>
    <w:p w:rsidR="00D92E36" w:rsidRDefault="0043463B" w:rsidP="0043463B">
      <w:pPr>
        <w:pStyle w:val="ListParagraph"/>
        <w:numPr>
          <w:ilvl w:val="0"/>
          <w:numId w:val="7"/>
        </w:numPr>
      </w:pPr>
      <w:r>
        <w:t xml:space="preserve">How do you know from the problem description that </w:t>
      </w:r>
      <w:r>
        <w:rPr>
          <w:i/>
        </w:rPr>
        <w:t>profit</w:t>
      </w:r>
      <w:r>
        <w:t xml:space="preserve"> is a linear function of the </w:t>
      </w:r>
      <w:r>
        <w:rPr>
          <w:i/>
        </w:rPr>
        <w:t>number of throws</w:t>
      </w:r>
      <w:r>
        <w:t>?</w:t>
      </w:r>
    </w:p>
    <w:p w:rsidR="00D92E36" w:rsidRDefault="00D92E36"/>
    <w:p w:rsidR="00A41FB4" w:rsidRDefault="00A41FB4"/>
    <w:p w:rsidR="00A41FB4" w:rsidRDefault="00A41FB4"/>
    <w:p w:rsidR="00D92E36" w:rsidRDefault="00D92E36"/>
    <w:p w:rsidR="00D92E36" w:rsidRDefault="00332519" w:rsidP="0043463B">
      <w:pPr>
        <w:pStyle w:val="ListParagraph"/>
        <w:numPr>
          <w:ilvl w:val="0"/>
          <w:numId w:val="7"/>
        </w:numPr>
      </w:pPr>
      <w:r>
        <w:t>Write a recursive formula</w:t>
      </w:r>
      <w:r w:rsidR="0043463B">
        <w:t xml:space="preserve"> that shows how fund-raiser profit changes with each additional customer</w:t>
      </w:r>
      <w:r>
        <w:t xml:space="preserve">.  </w:t>
      </w:r>
    </w:p>
    <w:p w:rsidR="00D92E36" w:rsidRDefault="00D92E36"/>
    <w:p w:rsidR="00A41FB4" w:rsidRDefault="00A41FB4"/>
    <w:p w:rsidR="00A41FB4" w:rsidRDefault="00A41FB4"/>
    <w:p w:rsidR="00D92E36" w:rsidRDefault="00D92E36"/>
    <w:p w:rsidR="00D92E36" w:rsidRDefault="0043463B" w:rsidP="0043463B">
      <w:pPr>
        <w:pStyle w:val="ListParagraph"/>
        <w:numPr>
          <w:ilvl w:val="0"/>
          <w:numId w:val="7"/>
        </w:numPr>
      </w:pPr>
      <w:r>
        <w:t xml:space="preserve">Write a rule in function notation that shows how to calculate the profit </w:t>
      </w:r>
      <w:r>
        <w:rPr>
          <w:i/>
        </w:rPr>
        <w:t>P</w:t>
      </w:r>
      <w:r>
        <w:t xml:space="preserve"> in dollars if </w:t>
      </w:r>
      <w:r>
        <w:rPr>
          <w:i/>
        </w:rPr>
        <w:t>t</w:t>
      </w:r>
      <w:r>
        <w:t xml:space="preserve"> throws are purchased.  Explain the thinking you used to write the rule.</w:t>
      </w:r>
    </w:p>
    <w:p w:rsidR="00D92E36" w:rsidRDefault="00D92E36"/>
    <w:p w:rsidR="0043463B" w:rsidRPr="0043463B" w:rsidRDefault="00D92E36">
      <w:r>
        <w:tab/>
      </w:r>
      <w:r w:rsidR="0043463B" w:rsidRPr="0043463B">
        <w:rPr>
          <w:i/>
        </w:rPr>
        <w:t>Rule:</w:t>
      </w:r>
      <w:r w:rsidR="0043463B">
        <w:rPr>
          <w:i/>
        </w:rPr>
        <w:softHyphen/>
      </w:r>
      <w:r w:rsidR="0043463B">
        <w:t>_____________________</w:t>
      </w:r>
    </w:p>
    <w:p w:rsidR="0043463B" w:rsidRDefault="0043463B"/>
    <w:p w:rsidR="00D92E36" w:rsidRDefault="0043463B">
      <w:pPr>
        <w:rPr>
          <w:i/>
        </w:rPr>
      </w:pPr>
      <w:r>
        <w:tab/>
      </w:r>
      <w:r w:rsidR="00D92E36">
        <w:rPr>
          <w:i/>
        </w:rPr>
        <w:t>Explanation:</w:t>
      </w:r>
    </w:p>
    <w:p w:rsidR="00D92E36" w:rsidRDefault="00D92E36"/>
    <w:p w:rsidR="00D92E36" w:rsidRDefault="00D92E36"/>
    <w:p w:rsidR="00A41FB4" w:rsidRDefault="00A41FB4"/>
    <w:p w:rsidR="00A41FB4" w:rsidRDefault="00A41FB4"/>
    <w:p w:rsidR="00D92E36" w:rsidRDefault="0043463B" w:rsidP="0043463B">
      <w:pPr>
        <w:pStyle w:val="ListParagraph"/>
        <w:numPr>
          <w:ilvl w:val="0"/>
          <w:numId w:val="7"/>
        </w:numPr>
      </w:pPr>
      <w:r>
        <w:t xml:space="preserve">What do the coefficient of </w:t>
      </w:r>
      <w:r>
        <w:rPr>
          <w:i/>
        </w:rPr>
        <w:t>t</w:t>
      </w:r>
      <w:r>
        <w:t xml:space="preserve"> and the constant term in your rule from Part </w:t>
      </w:r>
      <w:r>
        <w:rPr>
          <w:i/>
        </w:rPr>
        <w:t>c</w:t>
      </w:r>
      <w:r>
        <w:t xml:space="preserve"> tell about the graph of profit as a function of number of throws?</w:t>
      </w:r>
    </w:p>
    <w:p w:rsidR="00D92E36" w:rsidRDefault="00D92E36"/>
    <w:p w:rsidR="00D92E36" w:rsidRDefault="00D92E36"/>
    <w:p w:rsidR="00A41FB4" w:rsidRDefault="00A41FB4"/>
    <w:p w:rsidR="00A41FB4" w:rsidRDefault="00A41FB4"/>
    <w:p w:rsidR="00A41FB4" w:rsidRDefault="00A41FB4"/>
    <w:p w:rsidR="0043463B" w:rsidRPr="00D92E36" w:rsidRDefault="0043463B" w:rsidP="0043463B">
      <w:pPr>
        <w:pStyle w:val="ListParagraph"/>
        <w:numPr>
          <w:ilvl w:val="0"/>
          <w:numId w:val="7"/>
        </w:numPr>
      </w:pPr>
      <w:r>
        <w:t xml:space="preserve">What do the coefficient of </w:t>
      </w:r>
      <w:r>
        <w:rPr>
          <w:i/>
        </w:rPr>
        <w:t>t</w:t>
      </w:r>
      <w:r>
        <w:t xml:space="preserve"> and the constant term in your rule from Part </w:t>
      </w:r>
      <w:r>
        <w:rPr>
          <w:i/>
        </w:rPr>
        <w:t>c</w:t>
      </w:r>
      <w:r>
        <w:t xml:space="preserve"> tell about a table of sample (</w:t>
      </w:r>
      <w:r>
        <w:rPr>
          <w:i/>
        </w:rPr>
        <w:t>number of throws</w:t>
      </w:r>
      <w:r>
        <w:t xml:space="preserve">, </w:t>
      </w:r>
      <w:r>
        <w:rPr>
          <w:i/>
        </w:rPr>
        <w:t>profit</w:t>
      </w:r>
      <w:r>
        <w:t>)</w:t>
      </w:r>
      <w:r w:rsidR="00A41FB4">
        <w:t xml:space="preserve"> values?</w:t>
      </w:r>
    </w:p>
    <w:p w:rsidR="00D92E36" w:rsidRDefault="00D92E36"/>
    <w:p w:rsidR="00D92E36" w:rsidRDefault="00D92E36"/>
    <w:p w:rsidR="00A41FB4" w:rsidRDefault="00A41FB4"/>
    <w:p w:rsidR="0091476E" w:rsidRDefault="0091476E"/>
    <w:p w:rsidR="001E275F" w:rsidRPr="00A41FB4" w:rsidRDefault="001E275F"/>
    <w:p w:rsidR="00A41FB4" w:rsidRDefault="00A41FB4" w:rsidP="00A41FB4">
      <w:pPr>
        <w:pStyle w:val="ListParagraph"/>
        <w:numPr>
          <w:ilvl w:val="0"/>
          <w:numId w:val="6"/>
        </w:numPr>
        <w:ind w:left="360"/>
      </w:pPr>
      <w:r>
        <w:lastRenderedPageBreak/>
        <w:t xml:space="preserve">Every business has to deal with two important patterns of change, called </w:t>
      </w:r>
      <w:r>
        <w:rPr>
          <w:i/>
        </w:rPr>
        <w:t xml:space="preserve">depreciation </w:t>
      </w:r>
      <w:r>
        <w:t xml:space="preserve">and </w:t>
      </w:r>
      <w:r>
        <w:rPr>
          <w:i/>
        </w:rPr>
        <w:t>inflation</w:t>
      </w:r>
      <w:r>
        <w:t>.  When new equipment is purchased, the resale value of  that equipment declines or depreciates as time passes.  The cost of buying new replacement equipment usually increases due to inflation as time passes.  The owner of Game Time, Inc. operate</w:t>
      </w:r>
      <w:r w:rsidR="00F05CDF">
        <w:t>s</w:t>
      </w:r>
      <w:r>
        <w:t xml:space="preserve"> a chain of video game arcades.  They keep a close eye on prices for new arcade games and the resale value of their existing games.  One set of predictions is shown in the graph below.</w:t>
      </w:r>
    </w:p>
    <w:p w:rsidR="00A41FB4" w:rsidRDefault="00A41FB4" w:rsidP="00A41FB4"/>
    <w:p w:rsidR="00A41FB4" w:rsidRDefault="00A41FB4" w:rsidP="00A41FB4">
      <w:pPr>
        <w:pStyle w:val="ListParagraph"/>
        <w:numPr>
          <w:ilvl w:val="0"/>
          <w:numId w:val="11"/>
        </w:numPr>
      </w:pPr>
      <w:r>
        <w:rPr>
          <w:noProof/>
        </w:rPr>
        <w:drawing>
          <wp:anchor distT="0" distB="0" distL="114300" distR="114300" simplePos="0" relativeHeight="251662336" behindDoc="1" locked="0" layoutInCell="1" allowOverlap="1">
            <wp:simplePos x="0" y="0"/>
            <wp:positionH relativeFrom="column">
              <wp:posOffset>4568190</wp:posOffset>
            </wp:positionH>
            <wp:positionV relativeFrom="paragraph">
              <wp:posOffset>68580</wp:posOffset>
            </wp:positionV>
            <wp:extent cx="2381250" cy="2400300"/>
            <wp:effectExtent l="1905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2381250" cy="2400300"/>
                    </a:xfrm>
                    <a:prstGeom prst="rect">
                      <a:avLst/>
                    </a:prstGeom>
                    <a:noFill/>
                    <a:ln w="9525">
                      <a:noFill/>
                      <a:miter lim="800000"/>
                      <a:headEnd/>
                      <a:tailEnd/>
                    </a:ln>
                  </pic:spPr>
                </pic:pic>
              </a:graphicData>
            </a:graphic>
          </wp:anchor>
        </w:drawing>
      </w:r>
      <w:r>
        <w:t>Which of the two linear functions predicts the future price of new arcade games?  Which predicts the future resale value of arcade games that are purchased now?</w:t>
      </w:r>
    </w:p>
    <w:p w:rsidR="00A41FB4" w:rsidRDefault="00A41FB4" w:rsidP="00A41FB4">
      <w:pPr>
        <w:pStyle w:val="ListParagraph"/>
      </w:pPr>
    </w:p>
    <w:p w:rsidR="00A41FB4" w:rsidRDefault="00A41FB4" w:rsidP="00A41FB4">
      <w:pPr>
        <w:pStyle w:val="ListParagraph"/>
      </w:pPr>
    </w:p>
    <w:p w:rsidR="00A41FB4" w:rsidRDefault="00D92E36" w:rsidP="00A41FB4">
      <w:pPr>
        <w:pStyle w:val="ListParagraph"/>
      </w:pPr>
      <w:r>
        <w:t>Graph I predicts ___________</w:t>
      </w:r>
      <w:r w:rsidR="00A41FB4">
        <w:t>___________________________</w:t>
      </w:r>
      <w:r>
        <w:t xml:space="preserve">.  </w:t>
      </w:r>
    </w:p>
    <w:p w:rsidR="00D92E36" w:rsidRDefault="00D92E36" w:rsidP="00A41FB4">
      <w:pPr>
        <w:pStyle w:val="ListParagraph"/>
      </w:pPr>
      <w:r>
        <w:t>I know this because. . .</w:t>
      </w:r>
    </w:p>
    <w:p w:rsidR="00D92E36" w:rsidRDefault="00D92E36"/>
    <w:p w:rsidR="00D92E36" w:rsidRDefault="00D92E36"/>
    <w:p w:rsidR="007C23ED" w:rsidRDefault="007C23ED"/>
    <w:p w:rsidR="00A41FB4" w:rsidRDefault="00D92E36">
      <w:r>
        <w:tab/>
        <w:t>Graph II predicts___________</w:t>
      </w:r>
      <w:r w:rsidR="00A41FB4">
        <w:t>___________________________</w:t>
      </w:r>
      <w:r>
        <w:t xml:space="preserve">.  </w:t>
      </w:r>
    </w:p>
    <w:p w:rsidR="00D92E36" w:rsidRDefault="00A41FB4">
      <w:r>
        <w:tab/>
      </w:r>
      <w:r w:rsidR="00D92E36">
        <w:t>I know this because. . .</w:t>
      </w:r>
    </w:p>
    <w:p w:rsidR="00D92E36" w:rsidRDefault="00D92E36"/>
    <w:p w:rsidR="00D92E36" w:rsidRDefault="00D92E36"/>
    <w:p w:rsidR="00D92E36" w:rsidRDefault="00D92E36"/>
    <w:p w:rsidR="00B30782" w:rsidRDefault="00B30782" w:rsidP="00B30782">
      <w:pPr>
        <w:pStyle w:val="ListParagraph"/>
        <w:numPr>
          <w:ilvl w:val="0"/>
          <w:numId w:val="11"/>
        </w:numPr>
      </w:pPr>
      <w:r>
        <w:t>For each graph, find the slope and y-intercept.  Explain what these values tell about arcade game prices.</w:t>
      </w:r>
    </w:p>
    <w:p w:rsidR="00B30782" w:rsidRDefault="00B30782" w:rsidP="00B30782">
      <w:pPr>
        <w:pStyle w:val="ListParagraph"/>
      </w:pPr>
    </w:p>
    <w:p w:rsidR="00D92E36" w:rsidRDefault="00D92E36" w:rsidP="001E275F">
      <w:pPr>
        <w:pStyle w:val="ListParagraph"/>
        <w:spacing w:line="360" w:lineRule="auto"/>
      </w:pPr>
      <w:r>
        <w:t xml:space="preserve">The slope of Graph I is _______, the </w:t>
      </w:r>
      <w:r w:rsidRPr="00B30782">
        <w:rPr>
          <w:i/>
        </w:rPr>
        <w:t>y</w:t>
      </w:r>
      <w:r>
        <w:t>-intercept is ______.  The slope tells me that __________</w:t>
      </w:r>
    </w:p>
    <w:p w:rsidR="00D92E36" w:rsidRDefault="001E275F" w:rsidP="001E275F">
      <w:pPr>
        <w:spacing w:line="360" w:lineRule="auto"/>
      </w:pPr>
      <w:r>
        <w:tab/>
      </w:r>
      <w:r w:rsidR="00D92E36">
        <w:t xml:space="preserve">_____________________________, the </w:t>
      </w:r>
      <w:r w:rsidR="00D92E36" w:rsidRPr="00DD50F7">
        <w:rPr>
          <w:i/>
        </w:rPr>
        <w:t>y</w:t>
      </w:r>
      <w:r w:rsidR="00D92E36">
        <w:t>-intercept tells me that _________________________</w:t>
      </w:r>
    </w:p>
    <w:p w:rsidR="001E275F" w:rsidRDefault="001E275F" w:rsidP="001E275F">
      <w:pPr>
        <w:spacing w:line="360" w:lineRule="auto"/>
      </w:pPr>
      <w:r>
        <w:tab/>
      </w:r>
      <w:r w:rsidR="00D92E36">
        <w:t>_____________________________.</w:t>
      </w:r>
      <w:r>
        <w:t xml:space="preserve">  </w:t>
      </w:r>
      <w:r w:rsidR="00D92E36">
        <w:t xml:space="preserve">The slope of Graph II is _______, the </w:t>
      </w:r>
      <w:r w:rsidR="00D92E36" w:rsidRPr="00DD50F7">
        <w:rPr>
          <w:i/>
        </w:rPr>
        <w:t>y</w:t>
      </w:r>
      <w:r w:rsidR="00D92E36">
        <w:t xml:space="preserve">-intercept is ______.  The </w:t>
      </w:r>
    </w:p>
    <w:p w:rsidR="001E275F" w:rsidRDefault="001E275F" w:rsidP="001E275F">
      <w:pPr>
        <w:spacing w:line="360" w:lineRule="auto"/>
      </w:pPr>
      <w:r>
        <w:tab/>
      </w:r>
      <w:r w:rsidR="00D92E36">
        <w:t xml:space="preserve">slope tells me that _______________________________________, the </w:t>
      </w:r>
      <w:r w:rsidR="00D92E36" w:rsidRPr="00DD50F7">
        <w:rPr>
          <w:i/>
        </w:rPr>
        <w:t>y</w:t>
      </w:r>
      <w:r w:rsidR="00D92E36">
        <w:t xml:space="preserve">-intercept tells me that </w:t>
      </w:r>
      <w:r>
        <w:tab/>
      </w:r>
      <w:r>
        <w:tab/>
      </w:r>
    </w:p>
    <w:p w:rsidR="00D92E36" w:rsidRDefault="001E275F" w:rsidP="001E275F">
      <w:pPr>
        <w:spacing w:line="360" w:lineRule="auto"/>
      </w:pPr>
      <w:r>
        <w:tab/>
      </w:r>
      <w:r w:rsidR="00D92E36">
        <w:t>______________________________________________________.</w:t>
      </w:r>
    </w:p>
    <w:p w:rsidR="00B30782" w:rsidRDefault="00B30782" w:rsidP="00B30782">
      <w:pPr>
        <w:pStyle w:val="ListParagraph"/>
        <w:numPr>
          <w:ilvl w:val="0"/>
          <w:numId w:val="11"/>
        </w:numPr>
      </w:pPr>
      <w:r>
        <w:t xml:space="preserve">For each graph write a rule for calculating game price </w:t>
      </w:r>
      <w:r>
        <w:rPr>
          <w:i/>
        </w:rPr>
        <w:t>P</w:t>
      </w:r>
      <w:r>
        <w:t xml:space="preserve"> in dollars at any future time </w:t>
      </w:r>
      <w:r>
        <w:rPr>
          <w:i/>
        </w:rPr>
        <w:t>t</w:t>
      </w:r>
      <w:r>
        <w:t xml:space="preserve"> in years.</w:t>
      </w:r>
    </w:p>
    <w:p w:rsidR="00B30782" w:rsidRDefault="00B30782" w:rsidP="00B30782"/>
    <w:p w:rsidR="00B30782" w:rsidRDefault="00B30782" w:rsidP="00B30782">
      <w:r>
        <w:tab/>
        <w:t>Rule for Graph I:</w:t>
      </w:r>
    </w:p>
    <w:p w:rsidR="00B30782" w:rsidRDefault="00B30782" w:rsidP="00B30782"/>
    <w:p w:rsidR="00B30782" w:rsidRDefault="00B30782">
      <w:r>
        <w:tab/>
        <w:t>Rule for Graph II:</w:t>
      </w:r>
    </w:p>
    <w:p w:rsidR="00B30782" w:rsidRDefault="00B30782"/>
    <w:p w:rsidR="00B30782" w:rsidRDefault="00B30782" w:rsidP="00B30782">
      <w:pPr>
        <w:pStyle w:val="ListParagraph"/>
        <w:numPr>
          <w:ilvl w:val="0"/>
          <w:numId w:val="6"/>
        </w:numPr>
        <w:ind w:left="360"/>
      </w:pPr>
      <w:r>
        <w:t>The Terrapin Candy Company sells its specialty candy through orders placed online.  The company web page shows a table of prices for sample orders.  Each price includes a fixed shipping-and-handling cost plus a cost per box of candy.</w:t>
      </w:r>
    </w:p>
    <w:p w:rsidR="00B30782" w:rsidRDefault="00B30782" w:rsidP="00B30782">
      <w:pPr>
        <w:pStyle w:val="ListParagraph"/>
        <w:ind w:left="360"/>
      </w:pPr>
    </w:p>
    <w:tbl>
      <w:tblPr>
        <w:tblStyle w:val="TableGrid"/>
        <w:tblW w:w="0" w:type="auto"/>
        <w:jc w:val="center"/>
        <w:tblInd w:w="-697" w:type="dxa"/>
        <w:tblLook w:val="04A0"/>
      </w:tblPr>
      <w:tblGrid>
        <w:gridCol w:w="2167"/>
        <w:gridCol w:w="720"/>
        <w:gridCol w:w="720"/>
        <w:gridCol w:w="720"/>
        <w:gridCol w:w="720"/>
        <w:gridCol w:w="720"/>
        <w:gridCol w:w="720"/>
      </w:tblGrid>
      <w:tr w:rsidR="00B30782" w:rsidTr="00B30782">
        <w:trPr>
          <w:jc w:val="center"/>
        </w:trPr>
        <w:tc>
          <w:tcPr>
            <w:tcW w:w="2167" w:type="dxa"/>
          </w:tcPr>
          <w:p w:rsidR="00B30782" w:rsidRPr="00B30782" w:rsidRDefault="00B30782" w:rsidP="00B30782">
            <w:pPr>
              <w:pStyle w:val="ListParagraph"/>
              <w:ind w:left="0"/>
              <w:jc w:val="center"/>
              <w:rPr>
                <w:b/>
              </w:rPr>
            </w:pPr>
            <w:r w:rsidRPr="00B30782">
              <w:rPr>
                <w:b/>
              </w:rPr>
              <w:t>Number of Boxes</w:t>
            </w:r>
          </w:p>
        </w:tc>
        <w:tc>
          <w:tcPr>
            <w:tcW w:w="720" w:type="dxa"/>
          </w:tcPr>
          <w:p w:rsidR="00B30782" w:rsidRDefault="00B30782" w:rsidP="00B30782">
            <w:pPr>
              <w:pStyle w:val="ListParagraph"/>
              <w:ind w:left="0"/>
              <w:jc w:val="center"/>
            </w:pPr>
            <w:r>
              <w:t>1</w:t>
            </w:r>
          </w:p>
        </w:tc>
        <w:tc>
          <w:tcPr>
            <w:tcW w:w="720" w:type="dxa"/>
          </w:tcPr>
          <w:p w:rsidR="00B30782" w:rsidRDefault="00B30782" w:rsidP="00B30782">
            <w:pPr>
              <w:pStyle w:val="ListParagraph"/>
              <w:ind w:left="0"/>
              <w:jc w:val="center"/>
            </w:pPr>
            <w:r>
              <w:t>2</w:t>
            </w:r>
          </w:p>
        </w:tc>
        <w:tc>
          <w:tcPr>
            <w:tcW w:w="720" w:type="dxa"/>
          </w:tcPr>
          <w:p w:rsidR="00B30782" w:rsidRDefault="00B30782" w:rsidP="00B30782">
            <w:pPr>
              <w:pStyle w:val="ListParagraph"/>
              <w:ind w:left="0"/>
              <w:jc w:val="center"/>
            </w:pPr>
            <w:r>
              <w:t>3</w:t>
            </w:r>
          </w:p>
        </w:tc>
        <w:tc>
          <w:tcPr>
            <w:tcW w:w="720" w:type="dxa"/>
          </w:tcPr>
          <w:p w:rsidR="00B30782" w:rsidRDefault="00B30782" w:rsidP="00B30782">
            <w:pPr>
              <w:pStyle w:val="ListParagraph"/>
              <w:ind w:left="0"/>
              <w:jc w:val="center"/>
            </w:pPr>
            <w:r>
              <w:t>4</w:t>
            </w:r>
          </w:p>
        </w:tc>
        <w:tc>
          <w:tcPr>
            <w:tcW w:w="720" w:type="dxa"/>
          </w:tcPr>
          <w:p w:rsidR="00B30782" w:rsidRDefault="00B30782" w:rsidP="00B30782">
            <w:pPr>
              <w:pStyle w:val="ListParagraph"/>
              <w:ind w:left="0"/>
              <w:jc w:val="center"/>
            </w:pPr>
            <w:r>
              <w:t>5</w:t>
            </w:r>
          </w:p>
        </w:tc>
        <w:tc>
          <w:tcPr>
            <w:tcW w:w="720" w:type="dxa"/>
          </w:tcPr>
          <w:p w:rsidR="00B30782" w:rsidRDefault="00B30782" w:rsidP="00B30782">
            <w:pPr>
              <w:pStyle w:val="ListParagraph"/>
              <w:ind w:left="0"/>
              <w:jc w:val="center"/>
            </w:pPr>
            <w:r>
              <w:t>10</w:t>
            </w:r>
          </w:p>
        </w:tc>
      </w:tr>
      <w:tr w:rsidR="00B30782" w:rsidTr="00B30782">
        <w:trPr>
          <w:jc w:val="center"/>
        </w:trPr>
        <w:tc>
          <w:tcPr>
            <w:tcW w:w="2167" w:type="dxa"/>
          </w:tcPr>
          <w:p w:rsidR="00B30782" w:rsidRPr="00B30782" w:rsidRDefault="00B30782" w:rsidP="00B30782">
            <w:pPr>
              <w:pStyle w:val="ListParagraph"/>
              <w:ind w:left="0"/>
              <w:jc w:val="center"/>
              <w:rPr>
                <w:b/>
              </w:rPr>
            </w:pPr>
            <w:r w:rsidRPr="00B30782">
              <w:rPr>
                <w:b/>
              </w:rPr>
              <w:t xml:space="preserve">Price </w:t>
            </w:r>
            <w:r w:rsidRPr="00B30782">
              <w:t>(in dollars)</w:t>
            </w:r>
          </w:p>
        </w:tc>
        <w:tc>
          <w:tcPr>
            <w:tcW w:w="720" w:type="dxa"/>
          </w:tcPr>
          <w:p w:rsidR="00B30782" w:rsidRDefault="00B30782" w:rsidP="00B30782">
            <w:pPr>
              <w:pStyle w:val="ListParagraph"/>
              <w:ind w:left="0"/>
              <w:jc w:val="center"/>
            </w:pPr>
            <w:r>
              <w:t>20</w:t>
            </w:r>
          </w:p>
        </w:tc>
        <w:tc>
          <w:tcPr>
            <w:tcW w:w="720" w:type="dxa"/>
          </w:tcPr>
          <w:p w:rsidR="00B30782" w:rsidRDefault="00B30782" w:rsidP="00B30782">
            <w:pPr>
              <w:pStyle w:val="ListParagraph"/>
              <w:ind w:left="0"/>
              <w:jc w:val="center"/>
            </w:pPr>
            <w:r>
              <w:t>35</w:t>
            </w:r>
          </w:p>
        </w:tc>
        <w:tc>
          <w:tcPr>
            <w:tcW w:w="720" w:type="dxa"/>
          </w:tcPr>
          <w:p w:rsidR="00B30782" w:rsidRDefault="00B30782" w:rsidP="00B30782">
            <w:pPr>
              <w:pStyle w:val="ListParagraph"/>
              <w:ind w:left="0"/>
              <w:jc w:val="center"/>
            </w:pPr>
            <w:r>
              <w:t>50</w:t>
            </w:r>
          </w:p>
        </w:tc>
        <w:tc>
          <w:tcPr>
            <w:tcW w:w="720" w:type="dxa"/>
          </w:tcPr>
          <w:p w:rsidR="00B30782" w:rsidRDefault="00B30782" w:rsidP="00B30782">
            <w:pPr>
              <w:pStyle w:val="ListParagraph"/>
              <w:ind w:left="0"/>
              <w:jc w:val="center"/>
            </w:pPr>
            <w:r>
              <w:t>65</w:t>
            </w:r>
          </w:p>
        </w:tc>
        <w:tc>
          <w:tcPr>
            <w:tcW w:w="720" w:type="dxa"/>
          </w:tcPr>
          <w:p w:rsidR="00B30782" w:rsidRDefault="00B30782" w:rsidP="00B30782">
            <w:pPr>
              <w:pStyle w:val="ListParagraph"/>
              <w:ind w:left="0"/>
              <w:jc w:val="center"/>
            </w:pPr>
            <w:r>
              <w:t>80</w:t>
            </w:r>
          </w:p>
        </w:tc>
        <w:tc>
          <w:tcPr>
            <w:tcW w:w="720" w:type="dxa"/>
          </w:tcPr>
          <w:p w:rsidR="00B30782" w:rsidRDefault="00B30782" w:rsidP="00B30782">
            <w:pPr>
              <w:pStyle w:val="ListParagraph"/>
              <w:ind w:left="0"/>
              <w:jc w:val="center"/>
            </w:pPr>
            <w:r>
              <w:t>155</w:t>
            </w:r>
          </w:p>
        </w:tc>
      </w:tr>
    </w:tbl>
    <w:p w:rsidR="00B30782" w:rsidRDefault="00B30782" w:rsidP="00B30782">
      <w:pPr>
        <w:pStyle w:val="ListParagraph"/>
      </w:pPr>
    </w:p>
    <w:p w:rsidR="0098713B" w:rsidRDefault="00B30782" w:rsidP="00B30782">
      <w:pPr>
        <w:pStyle w:val="ListParagraph"/>
        <w:numPr>
          <w:ilvl w:val="0"/>
          <w:numId w:val="12"/>
        </w:numPr>
      </w:pPr>
      <w:r>
        <w:t>Explain why that price seems to be a linear function of the number of boxes ordered.</w:t>
      </w:r>
    </w:p>
    <w:p w:rsidR="0098713B" w:rsidRDefault="0098713B"/>
    <w:p w:rsidR="0098713B" w:rsidRDefault="0098713B"/>
    <w:p w:rsidR="001E275F" w:rsidRDefault="001E275F"/>
    <w:p w:rsidR="00B30782" w:rsidRDefault="00B30782" w:rsidP="00B30782">
      <w:pPr>
        <w:pStyle w:val="ListParagraph"/>
        <w:numPr>
          <w:ilvl w:val="0"/>
          <w:numId w:val="12"/>
        </w:numPr>
      </w:pPr>
      <w:r>
        <w:t xml:space="preserve">What is the rate of change in order price as the number of boxes increases?  </w:t>
      </w:r>
    </w:p>
    <w:p w:rsidR="0098713B" w:rsidRDefault="0098713B" w:rsidP="00B30782">
      <w:pPr>
        <w:pStyle w:val="ListParagraph"/>
      </w:pPr>
      <w:r w:rsidRPr="00B30782">
        <w:rPr>
          <w:i/>
        </w:rPr>
        <w:t>Be sure to show some work and/or</w:t>
      </w:r>
      <w:r w:rsidR="00EE09EF">
        <w:rPr>
          <w:i/>
        </w:rPr>
        <w:t xml:space="preserve"> explain your answer</w:t>
      </w:r>
      <w:r w:rsidRPr="00B30782">
        <w:rPr>
          <w:i/>
        </w:rPr>
        <w:t>!</w:t>
      </w:r>
    </w:p>
    <w:p w:rsidR="0098713B" w:rsidRDefault="0098713B"/>
    <w:p w:rsidR="0098713B" w:rsidRDefault="0098713B"/>
    <w:p w:rsidR="0098713B" w:rsidRDefault="0098713B"/>
    <w:p w:rsidR="0098713B" w:rsidRDefault="00EE09EF" w:rsidP="00EE09EF">
      <w:pPr>
        <w:pStyle w:val="ListParagraph"/>
        <w:numPr>
          <w:ilvl w:val="0"/>
          <w:numId w:val="12"/>
        </w:numPr>
      </w:pPr>
      <w:r>
        <w:lastRenderedPageBreak/>
        <w:t xml:space="preserve">Write a function rule for calculating the price </w:t>
      </w:r>
      <w:r>
        <w:rPr>
          <w:i/>
        </w:rPr>
        <w:t>P</w:t>
      </w:r>
      <w:r>
        <w:t xml:space="preserve"> in dollars for </w:t>
      </w:r>
      <w:r>
        <w:rPr>
          <w:i/>
        </w:rPr>
        <w:t>n</w:t>
      </w:r>
      <w:r>
        <w:t xml:space="preserve"> boxes of candy.</w:t>
      </w:r>
    </w:p>
    <w:p w:rsidR="00EE09EF" w:rsidRDefault="00EE09EF" w:rsidP="00EE09EF"/>
    <w:p w:rsidR="00EE09EF" w:rsidRDefault="00EE09EF" w:rsidP="00EE09EF"/>
    <w:p w:rsidR="00EE09EF" w:rsidRDefault="00EE09EF" w:rsidP="00EE09EF">
      <w:pPr>
        <w:pStyle w:val="ListParagraph"/>
        <w:numPr>
          <w:ilvl w:val="0"/>
          <w:numId w:val="12"/>
        </w:numPr>
      </w:pPr>
      <w:r>
        <w:t>Use your function rule to find the price for 6 boxes and the price for 9 boxes of candy.</w:t>
      </w:r>
    </w:p>
    <w:p w:rsidR="006F5DE6" w:rsidRPr="006F5DE6" w:rsidRDefault="006F5DE6" w:rsidP="006F5DE6">
      <w:pPr>
        <w:pStyle w:val="ListParagraph"/>
      </w:pPr>
      <w:r>
        <w:rPr>
          <w:i/>
        </w:rPr>
        <w:t>Show your work!!!</w:t>
      </w:r>
    </w:p>
    <w:p w:rsidR="0098713B" w:rsidRDefault="0098713B" w:rsidP="006F5DE6"/>
    <w:p w:rsidR="006F5DE6" w:rsidRDefault="006F5DE6" w:rsidP="006F5DE6"/>
    <w:p w:rsidR="006F5DE6" w:rsidRDefault="006F5DE6" w:rsidP="006F5DE6"/>
    <w:p w:rsidR="006F5DE6" w:rsidRPr="006F5DE6" w:rsidRDefault="006F5DE6" w:rsidP="006F5DE6">
      <w:pPr>
        <w:pStyle w:val="ListParagraph"/>
        <w:numPr>
          <w:ilvl w:val="0"/>
          <w:numId w:val="6"/>
        </w:numPr>
        <w:ind w:left="360"/>
        <w:rPr>
          <w:i/>
        </w:rPr>
      </w:pPr>
      <w:r>
        <w:t>The Beachwood High School store sells bottled drinks before and after school and during lunch.  During the first few weeks of school, the store manager set a price of $1.25 per bottle, and daily sales averaged 85 bottles per day.  She then increased the price to $1.75 per bottle, and sales decreased to an average of 65 bottles per day.</w:t>
      </w:r>
    </w:p>
    <w:p w:rsidR="0098713B" w:rsidRPr="0098713B" w:rsidRDefault="0098713B">
      <w:pPr>
        <w:rPr>
          <w:i/>
        </w:rPr>
      </w:pPr>
    </w:p>
    <w:p w:rsidR="006F5DE6" w:rsidRDefault="006F5DE6" w:rsidP="006F5DE6">
      <w:pPr>
        <w:pStyle w:val="ListParagraph"/>
        <w:numPr>
          <w:ilvl w:val="0"/>
          <w:numId w:val="15"/>
        </w:numPr>
      </w:pPr>
      <w:r>
        <w:t xml:space="preserve">What is the rate of change in average daily sales as the price per bottle increases from $1.25 to $1.75? </w:t>
      </w:r>
    </w:p>
    <w:p w:rsidR="006F5DE6" w:rsidRDefault="006F5DE6" w:rsidP="006F5DE6">
      <w:pPr>
        <w:pStyle w:val="ListParagraph"/>
      </w:pPr>
      <w:r>
        <w:tab/>
      </w:r>
      <w:r>
        <w:tab/>
      </w:r>
      <w:r>
        <w:tab/>
      </w:r>
    </w:p>
    <w:p w:rsidR="0098713B" w:rsidRDefault="006F5DE6" w:rsidP="006F5DE6">
      <w:pPr>
        <w:pStyle w:val="ListParagraph"/>
      </w:pPr>
      <w:r>
        <w:tab/>
      </w:r>
      <w:r>
        <w:tab/>
      </w:r>
      <w:r>
        <w:tab/>
      </w:r>
      <w:r>
        <w:tab/>
      </w:r>
      <w:r w:rsidR="0098713B">
        <w:t>The rate of change is _______________</w:t>
      </w:r>
      <w:r w:rsidR="006873FD">
        <w:t>_______________</w:t>
      </w:r>
      <w:r w:rsidR="0098713B">
        <w:t xml:space="preserve"> (</w:t>
      </w:r>
      <w:r w:rsidR="0098713B" w:rsidRPr="006F5DE6">
        <w:rPr>
          <w:i/>
        </w:rPr>
        <w:t>include units)</w:t>
      </w:r>
    </w:p>
    <w:p w:rsidR="0098713B" w:rsidRDefault="0098713B"/>
    <w:p w:rsidR="0098713B" w:rsidRDefault="006F5DE6" w:rsidP="006F5DE6">
      <w:pPr>
        <w:pStyle w:val="ListParagraph"/>
        <w:numPr>
          <w:ilvl w:val="0"/>
          <w:numId w:val="15"/>
        </w:numPr>
      </w:pPr>
      <w:r>
        <w:t xml:space="preserve">Assume that sales are a linear function of price.  Use the rate of change you found in Part </w:t>
      </w:r>
      <w:r>
        <w:rPr>
          <w:i/>
        </w:rPr>
        <w:t>a</w:t>
      </w:r>
      <w:r>
        <w:t xml:space="preserve"> to reason about expected daily “sales” for a price of $0.  Then explain why you would or would not have much confidence in that prediction.</w:t>
      </w:r>
    </w:p>
    <w:p w:rsidR="006F5DE6" w:rsidRDefault="006F5DE6" w:rsidP="006F5DE6"/>
    <w:p w:rsidR="006F5DE6" w:rsidRDefault="006F5DE6" w:rsidP="006F5DE6"/>
    <w:p w:rsidR="006F5DE6" w:rsidRDefault="006F5DE6" w:rsidP="006F5DE6"/>
    <w:p w:rsidR="00332519" w:rsidRDefault="006F5DE6" w:rsidP="001E275F">
      <w:pPr>
        <w:pStyle w:val="ListParagraph"/>
        <w:numPr>
          <w:ilvl w:val="0"/>
          <w:numId w:val="15"/>
        </w:numPr>
      </w:pPr>
      <w:r>
        <w:t xml:space="preserve">Use your answers to Parts </w:t>
      </w:r>
      <w:r>
        <w:rPr>
          <w:i/>
        </w:rPr>
        <w:t>a</w:t>
      </w:r>
      <w:r>
        <w:t xml:space="preserve"> and </w:t>
      </w:r>
      <w:r>
        <w:rPr>
          <w:i/>
        </w:rPr>
        <w:t>b</w:t>
      </w:r>
      <w:r>
        <w:t xml:space="preserve"> to write a rule for calculating expected </w:t>
      </w:r>
      <w:r w:rsidR="001E275F">
        <w:t xml:space="preserve">sales </w:t>
      </w:r>
      <w:r w:rsidR="006873FD">
        <w:rPr>
          <w:i/>
        </w:rPr>
        <w:t xml:space="preserve">S </w:t>
      </w:r>
      <w:r w:rsidR="001E275F">
        <w:t xml:space="preserve">for any price </w:t>
      </w:r>
      <w:r w:rsidR="006873FD">
        <w:rPr>
          <w:i/>
        </w:rPr>
        <w:t>p</w:t>
      </w:r>
      <w:r w:rsidR="001E275F">
        <w:t xml:space="preserve"> in dollars.</w:t>
      </w:r>
    </w:p>
    <w:p w:rsidR="0098713B" w:rsidRDefault="0098713B"/>
    <w:p w:rsidR="001E275F" w:rsidRDefault="001E275F"/>
    <w:p w:rsidR="0086342A" w:rsidRDefault="001E275F" w:rsidP="0086342A">
      <w:pPr>
        <w:pStyle w:val="ListParagraph"/>
        <w:numPr>
          <w:ilvl w:val="0"/>
          <w:numId w:val="15"/>
        </w:numPr>
        <w:rPr>
          <w:i/>
        </w:rPr>
      </w:pPr>
      <w:r>
        <w:t>Use your rule to estimate the expected daily sales if the price is set at $0.90 per bottle.</w:t>
      </w:r>
    </w:p>
    <w:p w:rsidR="0086342A" w:rsidRDefault="0086342A" w:rsidP="0086342A">
      <w:pPr>
        <w:pStyle w:val="ListParagraph"/>
        <w:ind w:left="0"/>
      </w:pPr>
    </w:p>
    <w:p w:rsidR="0086342A" w:rsidRDefault="0086342A" w:rsidP="0086342A">
      <w:pPr>
        <w:pStyle w:val="ListParagraph"/>
        <w:ind w:left="0"/>
      </w:pPr>
    </w:p>
    <w:p w:rsidR="0086342A" w:rsidRDefault="0086342A" w:rsidP="0086342A">
      <w:pPr>
        <w:pStyle w:val="ListParagraph"/>
        <w:ind w:left="0"/>
      </w:pPr>
    </w:p>
    <w:p w:rsidR="0086342A" w:rsidRDefault="0086342A" w:rsidP="0086342A">
      <w:pPr>
        <w:pStyle w:val="ListParagraph"/>
        <w:ind w:left="360" w:hanging="360"/>
      </w:pPr>
      <w:r>
        <w:t>5.</w:t>
      </w:r>
      <w:r>
        <w:tab/>
        <w:t>Each pair of points listed below determines the graph of a linear function.  For each pair, give the following.</w:t>
      </w:r>
    </w:p>
    <w:p w:rsidR="0086342A" w:rsidRDefault="0086342A" w:rsidP="0086342A">
      <w:pPr>
        <w:pStyle w:val="ListParagraph"/>
        <w:numPr>
          <w:ilvl w:val="0"/>
          <w:numId w:val="23"/>
        </w:numPr>
      </w:pPr>
      <w:r>
        <w:t>the slope of the graph</w:t>
      </w:r>
    </w:p>
    <w:p w:rsidR="0086342A" w:rsidRDefault="0086342A" w:rsidP="0086342A">
      <w:pPr>
        <w:pStyle w:val="ListParagraph"/>
        <w:numPr>
          <w:ilvl w:val="0"/>
          <w:numId w:val="23"/>
        </w:numPr>
      </w:pPr>
      <w:r>
        <w:t>the y-intercept of the graph</w:t>
      </w:r>
    </w:p>
    <w:p w:rsidR="0086342A" w:rsidRDefault="0086342A" w:rsidP="0086342A">
      <w:pPr>
        <w:pStyle w:val="ListParagraph"/>
        <w:numPr>
          <w:ilvl w:val="0"/>
          <w:numId w:val="23"/>
        </w:numPr>
      </w:pPr>
      <w:r>
        <w:t>a rule for the function</w:t>
      </w:r>
    </w:p>
    <w:p w:rsidR="0086342A" w:rsidRDefault="00075246" w:rsidP="0086342A">
      <w:r>
        <w:rPr>
          <w:noProof/>
        </w:rPr>
        <w:pict>
          <v:shape id="_x0000_s1035" type="#_x0000_t32" style="position:absolute;margin-left:268.8pt;margin-top:7.85pt;width:0;height:241.2pt;z-index:251665408" o:connectortype="straight"/>
        </w:pict>
      </w:r>
    </w:p>
    <w:p w:rsidR="0086342A" w:rsidRDefault="0086342A" w:rsidP="0086342A">
      <w:pPr>
        <w:pStyle w:val="ListParagraph"/>
        <w:numPr>
          <w:ilvl w:val="0"/>
          <w:numId w:val="24"/>
        </w:numPr>
      </w:pPr>
      <w:r w:rsidRPr="0086342A">
        <w:rPr>
          <w:position w:val="-10"/>
        </w:rPr>
        <w:object w:dxaOrig="6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6.5pt" o:ole="">
            <v:imagedata r:id="rId9" o:title=""/>
          </v:shape>
          <o:OLEObject Type="Embed" ProgID="Equation.DSMT4" ShapeID="_x0000_i1025" DrawAspect="Content" ObjectID="_1474729645" r:id="rId10"/>
        </w:object>
      </w:r>
      <w:r>
        <w:t xml:space="preserve">and </w:t>
      </w:r>
      <w:r w:rsidRPr="0086342A">
        <w:rPr>
          <w:position w:val="-10"/>
        </w:rPr>
        <w:object w:dxaOrig="660" w:dyaOrig="320">
          <v:shape id="_x0000_i1026" type="#_x0000_t75" style="width:33pt;height:16.5pt" o:ole="">
            <v:imagedata r:id="rId11" o:title=""/>
          </v:shape>
          <o:OLEObject Type="Embed" ProgID="Equation.DSMT4" ShapeID="_x0000_i1026" DrawAspect="Content" ObjectID="_1474729646" r:id="rId12"/>
        </w:object>
      </w:r>
      <w:r>
        <w:tab/>
      </w:r>
      <w:r>
        <w:tab/>
      </w:r>
      <w:r>
        <w:tab/>
      </w:r>
      <w:r>
        <w:tab/>
      </w:r>
      <w:r>
        <w:tab/>
        <w:t xml:space="preserve">b.    </w:t>
      </w:r>
      <w:r w:rsidRPr="0086342A">
        <w:rPr>
          <w:position w:val="-10"/>
        </w:rPr>
        <w:object w:dxaOrig="840" w:dyaOrig="320">
          <v:shape id="_x0000_i1027" type="#_x0000_t75" style="width:42pt;height:16.5pt" o:ole="">
            <v:imagedata r:id="rId13" o:title=""/>
          </v:shape>
          <o:OLEObject Type="Embed" ProgID="Equation.DSMT4" ShapeID="_x0000_i1027" DrawAspect="Content" ObjectID="_1474729647" r:id="rId14"/>
        </w:object>
      </w:r>
      <w:r>
        <w:t xml:space="preserve">and </w:t>
      </w:r>
      <w:r w:rsidRPr="0086342A">
        <w:rPr>
          <w:position w:val="-10"/>
        </w:rPr>
        <w:object w:dxaOrig="660" w:dyaOrig="320">
          <v:shape id="_x0000_i1028" type="#_x0000_t75" style="width:33pt;height:16.5pt" o:ole="">
            <v:imagedata r:id="rId15" o:title=""/>
          </v:shape>
          <o:OLEObject Type="Embed" ProgID="Equation.DSMT4" ShapeID="_x0000_i1028" DrawAspect="Content" ObjectID="_1474729648" r:id="rId16"/>
        </w:object>
      </w:r>
    </w:p>
    <w:p w:rsidR="0086342A" w:rsidRDefault="0086342A" w:rsidP="0086342A"/>
    <w:p w:rsidR="0086342A" w:rsidRDefault="0086342A" w:rsidP="0086342A"/>
    <w:p w:rsidR="0086342A" w:rsidRDefault="0086342A" w:rsidP="0086342A"/>
    <w:p w:rsidR="0086342A" w:rsidRDefault="0086342A" w:rsidP="0086342A"/>
    <w:p w:rsidR="0086342A" w:rsidRDefault="0086342A" w:rsidP="0086342A"/>
    <w:p w:rsidR="0086342A" w:rsidRDefault="00075246" w:rsidP="0086342A">
      <w:r>
        <w:rPr>
          <w:noProof/>
        </w:rPr>
        <w:pict>
          <v:shape id="_x0000_s1034" type="#_x0000_t32" style="position:absolute;margin-left:10.2pt;margin-top:11.45pt;width:526.8pt;height:.6pt;z-index:251664384" o:connectortype="straight"/>
        </w:pict>
      </w:r>
    </w:p>
    <w:p w:rsidR="0086342A" w:rsidRPr="0086342A" w:rsidRDefault="0086342A" w:rsidP="0091476E">
      <w:pPr>
        <w:pStyle w:val="ListParagraph"/>
        <w:numPr>
          <w:ilvl w:val="0"/>
          <w:numId w:val="27"/>
        </w:numPr>
      </w:pPr>
      <w:r w:rsidRPr="0086342A">
        <w:rPr>
          <w:position w:val="-10"/>
        </w:rPr>
        <w:object w:dxaOrig="740" w:dyaOrig="320">
          <v:shape id="_x0000_i1029" type="#_x0000_t75" style="width:37.5pt;height:16.5pt" o:ole="">
            <v:imagedata r:id="rId17" o:title=""/>
          </v:shape>
          <o:OLEObject Type="Embed" ProgID="Equation.DSMT4" ShapeID="_x0000_i1029" DrawAspect="Content" ObjectID="_1474729649" r:id="rId18"/>
        </w:object>
      </w:r>
      <w:r>
        <w:t xml:space="preserve">and </w:t>
      </w:r>
      <w:r w:rsidRPr="0086342A">
        <w:rPr>
          <w:position w:val="-10"/>
        </w:rPr>
        <w:object w:dxaOrig="540" w:dyaOrig="320">
          <v:shape id="_x0000_i1030" type="#_x0000_t75" style="width:27pt;height:16.5pt" o:ole="">
            <v:imagedata r:id="rId19" o:title=""/>
          </v:shape>
          <o:OLEObject Type="Embed" ProgID="Equation.DSMT4" ShapeID="_x0000_i1030" DrawAspect="Content" ObjectID="_1474729650" r:id="rId20"/>
        </w:object>
      </w:r>
      <w:r>
        <w:tab/>
      </w:r>
      <w:r>
        <w:tab/>
      </w:r>
      <w:r>
        <w:tab/>
      </w:r>
      <w:r>
        <w:tab/>
      </w:r>
      <w:r>
        <w:tab/>
        <w:t xml:space="preserve">d.     </w:t>
      </w:r>
      <w:r w:rsidRPr="0086342A">
        <w:rPr>
          <w:position w:val="-10"/>
        </w:rPr>
        <w:object w:dxaOrig="600" w:dyaOrig="320">
          <v:shape id="_x0000_i1031" type="#_x0000_t75" style="width:30pt;height:16.5pt" o:ole="">
            <v:imagedata r:id="rId21" o:title=""/>
          </v:shape>
          <o:OLEObject Type="Embed" ProgID="Equation.DSMT4" ShapeID="_x0000_i1031" DrawAspect="Content" ObjectID="_1474729651" r:id="rId22"/>
        </w:object>
      </w:r>
      <w:r>
        <w:t xml:space="preserve">and </w:t>
      </w:r>
      <w:r w:rsidRPr="0086342A">
        <w:rPr>
          <w:position w:val="-10"/>
        </w:rPr>
        <w:object w:dxaOrig="540" w:dyaOrig="320">
          <v:shape id="_x0000_i1032" type="#_x0000_t75" style="width:27pt;height:16.5pt" o:ole="">
            <v:imagedata r:id="rId23" o:title=""/>
          </v:shape>
          <o:OLEObject Type="Embed" ProgID="Equation.DSMT4" ShapeID="_x0000_i1032" DrawAspect="Content" ObjectID="_1474729652" r:id="rId24"/>
        </w:object>
      </w:r>
    </w:p>
    <w:p w:rsidR="0086342A" w:rsidRPr="0086342A" w:rsidRDefault="0086342A" w:rsidP="0086342A">
      <w:pPr>
        <w:pStyle w:val="ListParagraph"/>
      </w:pPr>
    </w:p>
    <w:p w:rsidR="0086342A" w:rsidRPr="0086342A" w:rsidRDefault="0086342A" w:rsidP="0086342A">
      <w:pPr>
        <w:pStyle w:val="ListParagraph"/>
      </w:pPr>
    </w:p>
    <w:p w:rsidR="0086342A" w:rsidRPr="0086342A" w:rsidRDefault="0086342A" w:rsidP="0086342A">
      <w:pPr>
        <w:pStyle w:val="ListParagraph"/>
      </w:pPr>
    </w:p>
    <w:p w:rsidR="0098713B" w:rsidRDefault="0098713B"/>
    <w:p w:rsidR="0098713B" w:rsidRDefault="0098713B"/>
    <w:p w:rsidR="001E275F" w:rsidRDefault="001E275F" w:rsidP="001E275F">
      <w:pPr>
        <w:pStyle w:val="ListParagraph"/>
      </w:pPr>
    </w:p>
    <w:p w:rsidR="001E275F" w:rsidRDefault="001E275F" w:rsidP="001E275F">
      <w:pPr>
        <w:pStyle w:val="ListParagraph"/>
      </w:pPr>
    </w:p>
    <w:p w:rsidR="00332519" w:rsidRPr="007B5FFA" w:rsidRDefault="00332519" w:rsidP="007B5FFA">
      <w:r w:rsidRPr="00332519">
        <w:rPr>
          <w:b/>
        </w:rPr>
        <w:lastRenderedPageBreak/>
        <w:t>Point-Slope Formula</w:t>
      </w:r>
      <w:r w:rsidR="009E39EE">
        <w:rPr>
          <w:b/>
        </w:rPr>
        <w:t>:</w:t>
      </w:r>
      <w:r w:rsidR="007B5FFA">
        <w:tab/>
      </w:r>
      <w:r w:rsidR="007B5FFA">
        <w:tab/>
      </w:r>
      <w:r w:rsidRPr="00332519">
        <w:rPr>
          <w:b/>
          <w:i/>
        </w:rPr>
        <w:t>y – y</w:t>
      </w:r>
      <w:r w:rsidRPr="00332519">
        <w:rPr>
          <w:b/>
          <w:i/>
          <w:vertAlign w:val="subscript"/>
        </w:rPr>
        <w:t>1</w:t>
      </w:r>
      <w:r w:rsidRPr="00332519">
        <w:rPr>
          <w:b/>
          <w:i/>
        </w:rPr>
        <w:t xml:space="preserve"> = m</w:t>
      </w:r>
      <w:r w:rsidRPr="00332519">
        <w:rPr>
          <w:b/>
        </w:rPr>
        <w:t>(</w:t>
      </w:r>
      <w:r w:rsidRPr="00332519">
        <w:rPr>
          <w:b/>
          <w:i/>
        </w:rPr>
        <w:t>x – x</w:t>
      </w:r>
      <w:r w:rsidRPr="00332519">
        <w:rPr>
          <w:b/>
          <w:i/>
          <w:vertAlign w:val="subscript"/>
        </w:rPr>
        <w:t>1</w:t>
      </w:r>
      <w:r w:rsidRPr="00332519">
        <w:rPr>
          <w:b/>
        </w:rPr>
        <w:t>)</w:t>
      </w:r>
      <w:r w:rsidRPr="00332519">
        <w:rPr>
          <w:b/>
          <w:i/>
        </w:rPr>
        <w:t xml:space="preserve"> </w:t>
      </w:r>
    </w:p>
    <w:p w:rsidR="00332519" w:rsidRDefault="00332519" w:rsidP="00332519">
      <w:pPr>
        <w:ind w:left="2880" w:firstLine="720"/>
      </w:pPr>
    </w:p>
    <w:p w:rsidR="00332519" w:rsidRDefault="00332519" w:rsidP="00332519">
      <w:pPr>
        <w:ind w:left="2880" w:firstLine="720"/>
      </w:pPr>
    </w:p>
    <w:p w:rsidR="00332519" w:rsidRDefault="00075246" w:rsidP="00332519">
      <w:r>
        <w:rPr>
          <w:noProof/>
        </w:rPr>
        <w:pict>
          <v:line id="_x0000_s1031" style="position:absolute;z-index:251656192" from="235.4pt,13.05pt" to="235.4pt,641.9pt"/>
        </w:pict>
      </w:r>
      <w:r w:rsidR="00332519">
        <w:t>Use the point-slope formula to write the equation of a line through the following points and graph the functions.</w:t>
      </w:r>
    </w:p>
    <w:p w:rsidR="00332519" w:rsidRDefault="00332519" w:rsidP="00332519"/>
    <w:p w:rsidR="00332519" w:rsidRDefault="00B11A22" w:rsidP="00332519">
      <w:r>
        <w:t>6</w:t>
      </w:r>
      <w:r w:rsidR="007B5FFA">
        <w:t>.     (0, 5) and (2</w:t>
      </w:r>
      <w:r w:rsidR="00332519">
        <w:t>, 13)</w:t>
      </w:r>
      <w:r w:rsidR="00332519">
        <w:tab/>
      </w:r>
      <w:r w:rsidR="00332519">
        <w:tab/>
      </w:r>
      <w:r w:rsidR="00332519">
        <w:tab/>
      </w:r>
      <w:r w:rsidR="00332519">
        <w:tab/>
      </w:r>
      <w:r>
        <w:tab/>
        <w:t>7</w:t>
      </w:r>
      <w:r w:rsidR="007B5FFA">
        <w:t>.    (-3, 12) and (0</w:t>
      </w:r>
      <w:r w:rsidR="00332519">
        <w:t>, 10)</w:t>
      </w:r>
    </w:p>
    <w:p w:rsidR="00332519" w:rsidRDefault="00332519" w:rsidP="00332519"/>
    <w:p w:rsidR="00332519" w:rsidRDefault="00332519" w:rsidP="00332519"/>
    <w:p w:rsidR="008B408F" w:rsidRDefault="008B408F" w:rsidP="008B408F"/>
    <w:p w:rsidR="008B408F" w:rsidRDefault="008B408F" w:rsidP="008B408F"/>
    <w:p w:rsidR="00332519" w:rsidRDefault="00332519" w:rsidP="00332519"/>
    <w:p w:rsidR="00332519" w:rsidRDefault="00332519" w:rsidP="00332519"/>
    <w:p w:rsidR="00332519" w:rsidRDefault="00332519" w:rsidP="00332519"/>
    <w:p w:rsidR="00332519" w:rsidRDefault="00332519" w:rsidP="00332519"/>
    <w:p w:rsidR="00332519" w:rsidRDefault="007C23ED" w:rsidP="00332519">
      <w:r>
        <w:rPr>
          <w:noProof/>
        </w:rPr>
        <w:drawing>
          <wp:anchor distT="0" distB="0" distL="114300" distR="114300" simplePos="0" relativeHeight="251659264" behindDoc="1" locked="0" layoutInCell="1" allowOverlap="1">
            <wp:simplePos x="0" y="0"/>
            <wp:positionH relativeFrom="column">
              <wp:posOffset>4322445</wp:posOffset>
            </wp:positionH>
            <wp:positionV relativeFrom="paragraph">
              <wp:posOffset>134620</wp:posOffset>
            </wp:positionV>
            <wp:extent cx="2058670" cy="2058670"/>
            <wp:effectExtent l="19050" t="0" r="0" b="0"/>
            <wp:wrapNone/>
            <wp:docPr id="10" name="Picture 10"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image]"/>
                    <pic:cNvPicPr>
                      <a:picLocks noChangeAspect="1" noChangeArrowheads="1"/>
                    </pic:cNvPicPr>
                  </pic:nvPicPr>
                  <pic:blipFill>
                    <a:blip r:embed="rId25" r:link="rId26" cstate="print"/>
                    <a:srcRect/>
                    <a:stretch>
                      <a:fillRect/>
                    </a:stretch>
                  </pic:blipFill>
                  <pic:spPr bwMode="auto">
                    <a:xfrm>
                      <a:off x="0" y="0"/>
                      <a:ext cx="2058670" cy="2058670"/>
                    </a:xfrm>
                    <a:prstGeom prst="rect">
                      <a:avLst/>
                    </a:prstGeom>
                    <a:noFill/>
                    <a:ln w="9525">
                      <a:noFill/>
                      <a:miter lim="800000"/>
                      <a:headEnd/>
                      <a:tailEnd/>
                    </a:ln>
                  </pic:spPr>
                </pic:pic>
              </a:graphicData>
            </a:graphic>
          </wp:anchor>
        </w:drawing>
      </w:r>
      <w:r>
        <w:rPr>
          <w:noProof/>
        </w:rPr>
        <w:drawing>
          <wp:anchor distT="0" distB="0" distL="114300" distR="114300" simplePos="0" relativeHeight="251658240" behindDoc="1" locked="0" layoutInCell="1" allowOverlap="1">
            <wp:simplePos x="0" y="0"/>
            <wp:positionH relativeFrom="column">
              <wp:posOffset>691515</wp:posOffset>
            </wp:positionH>
            <wp:positionV relativeFrom="paragraph">
              <wp:posOffset>111125</wp:posOffset>
            </wp:positionV>
            <wp:extent cx="2123440" cy="2123440"/>
            <wp:effectExtent l="19050" t="0" r="0" b="0"/>
            <wp:wrapNone/>
            <wp:docPr id="9" name="Picture 9"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pic:cNvPicPr>
                      <a:picLocks noChangeAspect="1" noChangeArrowheads="1"/>
                    </pic:cNvPicPr>
                  </pic:nvPicPr>
                  <pic:blipFill>
                    <a:blip r:embed="rId27" r:link="rId28" cstate="print"/>
                    <a:srcRect/>
                    <a:stretch>
                      <a:fillRect/>
                    </a:stretch>
                  </pic:blipFill>
                  <pic:spPr bwMode="auto">
                    <a:xfrm>
                      <a:off x="0" y="0"/>
                      <a:ext cx="2123440" cy="2123440"/>
                    </a:xfrm>
                    <a:prstGeom prst="rect">
                      <a:avLst/>
                    </a:prstGeom>
                    <a:noFill/>
                    <a:ln w="9525">
                      <a:noFill/>
                      <a:miter lim="800000"/>
                      <a:headEnd/>
                      <a:tailEnd/>
                    </a:ln>
                  </pic:spPr>
                </pic:pic>
              </a:graphicData>
            </a:graphic>
          </wp:anchor>
        </w:drawing>
      </w:r>
    </w:p>
    <w:p w:rsidR="00332519" w:rsidRDefault="00332519" w:rsidP="00332519"/>
    <w:p w:rsidR="00332519" w:rsidRDefault="00332519" w:rsidP="00332519"/>
    <w:p w:rsidR="00C35D3E" w:rsidRDefault="00C35D3E" w:rsidP="00332519"/>
    <w:p w:rsidR="00C35D3E" w:rsidRDefault="00C35D3E" w:rsidP="00332519"/>
    <w:p w:rsidR="00C35D3E" w:rsidRDefault="00C35D3E" w:rsidP="00332519"/>
    <w:p w:rsidR="00C35D3E" w:rsidRDefault="00C35D3E" w:rsidP="00332519"/>
    <w:p w:rsidR="00332519" w:rsidRDefault="00332519" w:rsidP="00332519"/>
    <w:p w:rsidR="00332519" w:rsidRDefault="00332519" w:rsidP="00332519"/>
    <w:p w:rsidR="00332519" w:rsidRDefault="00332519" w:rsidP="00332519"/>
    <w:p w:rsidR="00332519" w:rsidRDefault="00332519" w:rsidP="00332519"/>
    <w:p w:rsidR="00332519" w:rsidRDefault="00332519" w:rsidP="00332519"/>
    <w:p w:rsidR="00332519" w:rsidRDefault="00332519" w:rsidP="00332519"/>
    <w:p w:rsidR="00332519" w:rsidRDefault="00075246" w:rsidP="00332519">
      <w:r>
        <w:rPr>
          <w:noProof/>
        </w:rPr>
        <w:pict>
          <v:line id="_x0000_s1032" style="position:absolute;z-index:251657216" from="-20.6pt,7.2pt" to="501.4pt,7.2pt"/>
        </w:pict>
      </w:r>
    </w:p>
    <w:p w:rsidR="00332519" w:rsidRDefault="00B11A22" w:rsidP="00332519">
      <w:r>
        <w:t>8</w:t>
      </w:r>
      <w:r w:rsidR="007B5FFA">
        <w:t>.    (-1, 6) and (1</w:t>
      </w:r>
      <w:r w:rsidR="00332519">
        <w:t>, 7)</w:t>
      </w:r>
      <w:r w:rsidR="00332519">
        <w:tab/>
      </w:r>
      <w:r w:rsidR="00332519">
        <w:tab/>
      </w:r>
      <w:r w:rsidR="00332519">
        <w:tab/>
      </w:r>
      <w:r w:rsidR="00332519">
        <w:tab/>
      </w:r>
      <w:r w:rsidR="00332519">
        <w:tab/>
      </w:r>
      <w:r>
        <w:t>9</w:t>
      </w:r>
      <w:r w:rsidR="007B5FFA">
        <w:t>.    (3, 9) and (5</w:t>
      </w:r>
      <w:r w:rsidR="00332519">
        <w:t>, 5)</w:t>
      </w:r>
    </w:p>
    <w:p w:rsidR="00332519" w:rsidRDefault="00332519" w:rsidP="00332519"/>
    <w:p w:rsidR="00332519" w:rsidRDefault="00332519" w:rsidP="00332519"/>
    <w:p w:rsidR="00332519" w:rsidRDefault="00332519" w:rsidP="00332519"/>
    <w:p w:rsidR="00332519" w:rsidRDefault="00332519" w:rsidP="00332519"/>
    <w:p w:rsidR="008B408F" w:rsidRDefault="008B408F" w:rsidP="008B408F"/>
    <w:p w:rsidR="00332519" w:rsidRDefault="00332519" w:rsidP="00332519"/>
    <w:p w:rsidR="00332519" w:rsidRDefault="007C23ED" w:rsidP="00332519">
      <w:r>
        <w:rPr>
          <w:noProof/>
        </w:rPr>
        <w:drawing>
          <wp:anchor distT="0" distB="0" distL="114300" distR="114300" simplePos="0" relativeHeight="251661312" behindDoc="1" locked="0" layoutInCell="1" allowOverlap="1">
            <wp:simplePos x="0" y="0"/>
            <wp:positionH relativeFrom="column">
              <wp:posOffset>4260850</wp:posOffset>
            </wp:positionH>
            <wp:positionV relativeFrom="paragraph">
              <wp:posOffset>98425</wp:posOffset>
            </wp:positionV>
            <wp:extent cx="2214880" cy="2214880"/>
            <wp:effectExtent l="19050" t="0" r="0" b="0"/>
            <wp:wrapNone/>
            <wp:docPr id="12" name="Picture 12"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image]"/>
                    <pic:cNvPicPr>
                      <a:picLocks noChangeAspect="1" noChangeArrowheads="1"/>
                    </pic:cNvPicPr>
                  </pic:nvPicPr>
                  <pic:blipFill>
                    <a:blip r:embed="rId25" r:link="rId29" cstate="print"/>
                    <a:srcRect/>
                    <a:stretch>
                      <a:fillRect/>
                    </a:stretch>
                  </pic:blipFill>
                  <pic:spPr bwMode="auto">
                    <a:xfrm>
                      <a:off x="0" y="0"/>
                      <a:ext cx="2214880" cy="2214880"/>
                    </a:xfrm>
                    <a:prstGeom prst="rect">
                      <a:avLst/>
                    </a:prstGeom>
                    <a:noFill/>
                    <a:ln w="9525">
                      <a:noFill/>
                      <a:miter lim="800000"/>
                      <a:headEnd/>
                      <a:tailEnd/>
                    </a:ln>
                  </pic:spPr>
                </pic:pic>
              </a:graphicData>
            </a:graphic>
          </wp:anchor>
        </w:drawing>
      </w:r>
      <w:r>
        <w:rPr>
          <w:noProof/>
        </w:rPr>
        <w:drawing>
          <wp:anchor distT="0" distB="0" distL="114300" distR="114300" simplePos="0" relativeHeight="251660288" behindDoc="1" locked="0" layoutInCell="1" allowOverlap="1">
            <wp:simplePos x="0" y="0"/>
            <wp:positionH relativeFrom="column">
              <wp:posOffset>803275</wp:posOffset>
            </wp:positionH>
            <wp:positionV relativeFrom="paragraph">
              <wp:posOffset>122555</wp:posOffset>
            </wp:positionV>
            <wp:extent cx="2162810" cy="2162810"/>
            <wp:effectExtent l="19050" t="0" r="8890" b="0"/>
            <wp:wrapNone/>
            <wp:docPr id="11" name="Picture 1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pic:cNvPicPr>
                      <a:picLocks noChangeAspect="1" noChangeArrowheads="1"/>
                    </pic:cNvPicPr>
                  </pic:nvPicPr>
                  <pic:blipFill>
                    <a:blip r:embed="rId30" r:link="rId31" cstate="print"/>
                    <a:srcRect/>
                    <a:stretch>
                      <a:fillRect/>
                    </a:stretch>
                  </pic:blipFill>
                  <pic:spPr bwMode="auto">
                    <a:xfrm>
                      <a:off x="0" y="0"/>
                      <a:ext cx="2162810" cy="2162810"/>
                    </a:xfrm>
                    <a:prstGeom prst="rect">
                      <a:avLst/>
                    </a:prstGeom>
                    <a:noFill/>
                    <a:ln w="9525">
                      <a:noFill/>
                      <a:miter lim="800000"/>
                      <a:headEnd/>
                      <a:tailEnd/>
                    </a:ln>
                  </pic:spPr>
                </pic:pic>
              </a:graphicData>
            </a:graphic>
          </wp:anchor>
        </w:drawing>
      </w:r>
    </w:p>
    <w:p w:rsidR="008B408F" w:rsidRDefault="008B408F" w:rsidP="008B408F"/>
    <w:p w:rsidR="00332519" w:rsidRPr="00332519" w:rsidRDefault="00332519" w:rsidP="00332519"/>
    <w:sectPr w:rsidR="00332519" w:rsidRPr="00332519" w:rsidSect="001E275F">
      <w:pgSz w:w="12240" w:h="15840"/>
      <w:pgMar w:top="720" w:right="720" w:bottom="720" w:left="72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873FD" w:rsidRDefault="006873FD">
      <w:r>
        <w:separator/>
      </w:r>
    </w:p>
  </w:endnote>
  <w:endnote w:type="continuationSeparator" w:id="0">
    <w:p w:rsidR="006873FD" w:rsidRDefault="006873F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873FD" w:rsidRDefault="006873FD">
      <w:r>
        <w:separator/>
      </w:r>
    </w:p>
  </w:footnote>
  <w:footnote w:type="continuationSeparator" w:id="0">
    <w:p w:rsidR="006873FD" w:rsidRDefault="006873FD">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B64FFE"/>
    <w:multiLevelType w:val="hybridMultilevel"/>
    <w:tmpl w:val="1408CE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2C14ED"/>
    <w:multiLevelType w:val="hybridMultilevel"/>
    <w:tmpl w:val="8AAA39E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AE290C"/>
    <w:multiLevelType w:val="hybridMultilevel"/>
    <w:tmpl w:val="D2F206AA"/>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0A435E94"/>
    <w:multiLevelType w:val="hybridMultilevel"/>
    <w:tmpl w:val="EFA6769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A990598"/>
    <w:multiLevelType w:val="hybridMultilevel"/>
    <w:tmpl w:val="4D1813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B792A0E"/>
    <w:multiLevelType w:val="hybridMultilevel"/>
    <w:tmpl w:val="402AE74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0FA5655"/>
    <w:multiLevelType w:val="hybridMultilevel"/>
    <w:tmpl w:val="B10CB2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11734D6"/>
    <w:multiLevelType w:val="hybridMultilevel"/>
    <w:tmpl w:val="5020590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62B6763"/>
    <w:multiLevelType w:val="hybridMultilevel"/>
    <w:tmpl w:val="203C1F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B13300F"/>
    <w:multiLevelType w:val="hybridMultilevel"/>
    <w:tmpl w:val="734A7316"/>
    <w:lvl w:ilvl="0" w:tplc="6BD2CA0A">
      <w:start w:val="1"/>
      <w:numFmt w:val="decimal"/>
      <w:lvlText w:val="%1."/>
      <w:lvlJc w:val="left"/>
      <w:pPr>
        <w:ind w:left="720" w:hanging="360"/>
      </w:pPr>
      <w:rPr>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C0C019A"/>
    <w:multiLevelType w:val="hybridMultilevel"/>
    <w:tmpl w:val="1632BBF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E7F757B"/>
    <w:multiLevelType w:val="hybridMultilevel"/>
    <w:tmpl w:val="864A6982"/>
    <w:lvl w:ilvl="0" w:tplc="04090013">
      <w:start w:val="1"/>
      <w:numFmt w:val="upp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30BA0D5A"/>
    <w:multiLevelType w:val="hybridMultilevel"/>
    <w:tmpl w:val="F1DAF310"/>
    <w:lvl w:ilvl="0" w:tplc="34E6EA48">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3A91D72"/>
    <w:multiLevelType w:val="hybridMultilevel"/>
    <w:tmpl w:val="C854C14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F2000C7"/>
    <w:multiLevelType w:val="hybridMultilevel"/>
    <w:tmpl w:val="15F6EA5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01760FF"/>
    <w:multiLevelType w:val="hybridMultilevel"/>
    <w:tmpl w:val="D4425DE6"/>
    <w:lvl w:ilvl="0" w:tplc="DF8478F2">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0CC1888"/>
    <w:multiLevelType w:val="hybridMultilevel"/>
    <w:tmpl w:val="F660555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2950F88"/>
    <w:multiLevelType w:val="hybridMultilevel"/>
    <w:tmpl w:val="9C141B2C"/>
    <w:lvl w:ilvl="0" w:tplc="A61058FC">
      <w:start w:val="1"/>
      <w:numFmt w:val="lowerLetter"/>
      <w:lvlText w:val="%1."/>
      <w:lvlJc w:val="left"/>
      <w:pPr>
        <w:ind w:left="720" w:hanging="360"/>
      </w:pPr>
      <w:rPr>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4407D13"/>
    <w:multiLevelType w:val="hybridMultilevel"/>
    <w:tmpl w:val="3DB2264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8D30A64"/>
    <w:multiLevelType w:val="hybridMultilevel"/>
    <w:tmpl w:val="BC045E8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3CD3290"/>
    <w:multiLevelType w:val="hybridMultilevel"/>
    <w:tmpl w:val="D114995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CEC0D11"/>
    <w:multiLevelType w:val="hybridMultilevel"/>
    <w:tmpl w:val="E4DEC960"/>
    <w:lvl w:ilvl="0" w:tplc="04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22">
    <w:nsid w:val="64071F94"/>
    <w:multiLevelType w:val="hybridMultilevel"/>
    <w:tmpl w:val="60423C12"/>
    <w:lvl w:ilvl="0" w:tplc="0409001B">
      <w:start w:val="1"/>
      <w:numFmt w:val="lowerRoman"/>
      <w:lvlText w:val="%1."/>
      <w:lvlJc w:val="righ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3">
    <w:nsid w:val="66382FE4"/>
    <w:multiLevelType w:val="hybridMultilevel"/>
    <w:tmpl w:val="09B82E9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7BA26E0"/>
    <w:multiLevelType w:val="hybridMultilevel"/>
    <w:tmpl w:val="162AC18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4937410"/>
    <w:multiLevelType w:val="hybridMultilevel"/>
    <w:tmpl w:val="CDF81F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CAD41C7"/>
    <w:multiLevelType w:val="hybridMultilevel"/>
    <w:tmpl w:val="519A059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6"/>
  </w:num>
  <w:num w:numId="3">
    <w:abstractNumId w:val="21"/>
  </w:num>
  <w:num w:numId="4">
    <w:abstractNumId w:val="8"/>
  </w:num>
  <w:num w:numId="5">
    <w:abstractNumId w:val="26"/>
  </w:num>
  <w:num w:numId="6">
    <w:abstractNumId w:val="9"/>
  </w:num>
  <w:num w:numId="7">
    <w:abstractNumId w:val="10"/>
  </w:num>
  <w:num w:numId="8">
    <w:abstractNumId w:val="20"/>
  </w:num>
  <w:num w:numId="9">
    <w:abstractNumId w:val="5"/>
  </w:num>
  <w:num w:numId="10">
    <w:abstractNumId w:val="14"/>
  </w:num>
  <w:num w:numId="11">
    <w:abstractNumId w:val="3"/>
  </w:num>
  <w:num w:numId="12">
    <w:abstractNumId w:val="16"/>
  </w:num>
  <w:num w:numId="13">
    <w:abstractNumId w:val="19"/>
  </w:num>
  <w:num w:numId="14">
    <w:abstractNumId w:val="2"/>
  </w:num>
  <w:num w:numId="15">
    <w:abstractNumId w:val="17"/>
  </w:num>
  <w:num w:numId="16">
    <w:abstractNumId w:val="0"/>
  </w:num>
  <w:num w:numId="17">
    <w:abstractNumId w:val="13"/>
  </w:num>
  <w:num w:numId="18">
    <w:abstractNumId w:val="7"/>
  </w:num>
  <w:num w:numId="19">
    <w:abstractNumId w:val="18"/>
  </w:num>
  <w:num w:numId="20">
    <w:abstractNumId w:val="23"/>
  </w:num>
  <w:num w:numId="21">
    <w:abstractNumId w:val="25"/>
  </w:num>
  <w:num w:numId="22">
    <w:abstractNumId w:val="11"/>
  </w:num>
  <w:num w:numId="23">
    <w:abstractNumId w:val="22"/>
  </w:num>
  <w:num w:numId="24">
    <w:abstractNumId w:val="24"/>
  </w:num>
  <w:num w:numId="25">
    <w:abstractNumId w:val="1"/>
  </w:num>
  <w:num w:numId="26">
    <w:abstractNumId w:val="15"/>
  </w:num>
  <w:num w:numId="27">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stylePaneFormatFilter w:val="3F01"/>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rsids>
    <w:rsidRoot w:val="00D92E36"/>
    <w:rsid w:val="00070D9E"/>
    <w:rsid w:val="00075246"/>
    <w:rsid w:val="00090AF9"/>
    <w:rsid w:val="000935E3"/>
    <w:rsid w:val="00105960"/>
    <w:rsid w:val="001257D4"/>
    <w:rsid w:val="001E275F"/>
    <w:rsid w:val="002F46B8"/>
    <w:rsid w:val="00332519"/>
    <w:rsid w:val="003E2B00"/>
    <w:rsid w:val="00431F0E"/>
    <w:rsid w:val="0043463B"/>
    <w:rsid w:val="0048652E"/>
    <w:rsid w:val="00522EAC"/>
    <w:rsid w:val="00557352"/>
    <w:rsid w:val="006873FD"/>
    <w:rsid w:val="006A389C"/>
    <w:rsid w:val="006A4040"/>
    <w:rsid w:val="006F5DE6"/>
    <w:rsid w:val="007265B8"/>
    <w:rsid w:val="007A439D"/>
    <w:rsid w:val="007B5FFA"/>
    <w:rsid w:val="007C23ED"/>
    <w:rsid w:val="0083674B"/>
    <w:rsid w:val="00837E89"/>
    <w:rsid w:val="0086342A"/>
    <w:rsid w:val="008B408F"/>
    <w:rsid w:val="008E3BA6"/>
    <w:rsid w:val="008F4D08"/>
    <w:rsid w:val="0091476E"/>
    <w:rsid w:val="00934DBC"/>
    <w:rsid w:val="00950276"/>
    <w:rsid w:val="0098713B"/>
    <w:rsid w:val="009E39EE"/>
    <w:rsid w:val="009F6343"/>
    <w:rsid w:val="00A41FB4"/>
    <w:rsid w:val="00AC6E29"/>
    <w:rsid w:val="00B11A22"/>
    <w:rsid w:val="00B30782"/>
    <w:rsid w:val="00B923D6"/>
    <w:rsid w:val="00BA6204"/>
    <w:rsid w:val="00BC7BCD"/>
    <w:rsid w:val="00C159DC"/>
    <w:rsid w:val="00C35D3E"/>
    <w:rsid w:val="00C45120"/>
    <w:rsid w:val="00D456D1"/>
    <w:rsid w:val="00D92E36"/>
    <w:rsid w:val="00DD50F7"/>
    <w:rsid w:val="00E34231"/>
    <w:rsid w:val="00EA17D4"/>
    <w:rsid w:val="00EE09EF"/>
    <w:rsid w:val="00F05CDF"/>
    <w:rsid w:val="00F4564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4"/>
    <o:shapelayout v:ext="edit">
      <o:idmap v:ext="edit" data="1"/>
      <o:rules v:ext="edit">
        <o:r id="V:Rule4" type="connector" idref="#_x0000_s1034"/>
        <o:r id="V:Rule5" type="connector" idref="#_x0000_s1033"/>
        <o:r id="V:Rule6" type="connector" idref="#_x0000_s103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90AF9"/>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D92E36"/>
    <w:pPr>
      <w:tabs>
        <w:tab w:val="center" w:pos="4320"/>
        <w:tab w:val="right" w:pos="8640"/>
      </w:tabs>
    </w:pPr>
  </w:style>
  <w:style w:type="paragraph" w:styleId="Footer">
    <w:name w:val="footer"/>
    <w:basedOn w:val="Normal"/>
    <w:rsid w:val="00D92E36"/>
    <w:pPr>
      <w:tabs>
        <w:tab w:val="center" w:pos="4320"/>
        <w:tab w:val="right" w:pos="8640"/>
      </w:tabs>
    </w:pPr>
  </w:style>
  <w:style w:type="paragraph" w:styleId="NoSpacing">
    <w:name w:val="No Spacing"/>
    <w:uiPriority w:val="1"/>
    <w:qFormat/>
    <w:rsid w:val="001257D4"/>
    <w:rPr>
      <w:rFonts w:ascii="Calibri" w:eastAsia="Calibri" w:hAnsi="Calibri"/>
      <w:sz w:val="22"/>
      <w:szCs w:val="22"/>
    </w:rPr>
  </w:style>
  <w:style w:type="paragraph" w:styleId="ListParagraph">
    <w:name w:val="List Paragraph"/>
    <w:basedOn w:val="Normal"/>
    <w:uiPriority w:val="34"/>
    <w:qFormat/>
    <w:rsid w:val="0043463B"/>
    <w:pPr>
      <w:ind w:left="720"/>
      <w:contextualSpacing/>
    </w:pPr>
  </w:style>
  <w:style w:type="paragraph" w:styleId="BalloonText">
    <w:name w:val="Balloon Text"/>
    <w:basedOn w:val="Normal"/>
    <w:link w:val="BalloonTextChar"/>
    <w:rsid w:val="00A41FB4"/>
    <w:rPr>
      <w:rFonts w:ascii="Tahoma" w:hAnsi="Tahoma" w:cs="Tahoma"/>
      <w:sz w:val="16"/>
      <w:szCs w:val="16"/>
    </w:rPr>
  </w:style>
  <w:style w:type="character" w:customStyle="1" w:styleId="BalloonTextChar">
    <w:name w:val="Balloon Text Char"/>
    <w:basedOn w:val="DefaultParagraphFont"/>
    <w:link w:val="BalloonText"/>
    <w:rsid w:val="00A41FB4"/>
    <w:rPr>
      <w:rFonts w:ascii="Tahoma" w:hAnsi="Tahoma" w:cs="Tahoma"/>
      <w:sz w:val="16"/>
      <w:szCs w:val="16"/>
    </w:rPr>
  </w:style>
  <w:style w:type="table" w:styleId="TableGrid">
    <w:name w:val="Table Grid"/>
    <w:basedOn w:val="TableNormal"/>
    <w:rsid w:val="00B3078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661545849">
      <w:bodyDiv w:val="1"/>
      <w:marLeft w:val="0"/>
      <w:marRight w:val="0"/>
      <w:marTop w:val="0"/>
      <w:marBottom w:val="0"/>
      <w:divBdr>
        <w:top w:val="none" w:sz="0" w:space="0" w:color="auto"/>
        <w:left w:val="none" w:sz="0" w:space="0" w:color="auto"/>
        <w:bottom w:val="none" w:sz="0" w:space="0" w:color="auto"/>
        <w:right w:val="none" w:sz="0" w:space="0" w:color="auto"/>
      </w:divBdr>
    </w:div>
    <w:div w:id="1028718659">
      <w:bodyDiv w:val="1"/>
      <w:marLeft w:val="0"/>
      <w:marRight w:val="0"/>
      <w:marTop w:val="0"/>
      <w:marBottom w:val="0"/>
      <w:divBdr>
        <w:top w:val="none" w:sz="0" w:space="0" w:color="auto"/>
        <w:left w:val="none" w:sz="0" w:space="0" w:color="auto"/>
        <w:bottom w:val="none" w:sz="0" w:space="0" w:color="auto"/>
        <w:right w:val="none" w:sz="0" w:space="0" w:color="auto"/>
      </w:divBdr>
    </w:div>
    <w:div w:id="1648438915">
      <w:bodyDiv w:val="1"/>
      <w:marLeft w:val="0"/>
      <w:marRight w:val="0"/>
      <w:marTop w:val="0"/>
      <w:marBottom w:val="0"/>
      <w:divBdr>
        <w:top w:val="none" w:sz="0" w:space="0" w:color="auto"/>
        <w:left w:val="none" w:sz="0" w:space="0" w:color="auto"/>
        <w:bottom w:val="none" w:sz="0" w:space="0" w:color="auto"/>
        <w:right w:val="none" w:sz="0" w:space="0" w:color="auto"/>
      </w:divBdr>
    </w:div>
    <w:div w:id="21390607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file:///C:\Program%20Files\TI%20Education\TI%20InterActive!\TIIimagefile13566.gif" TargetMode="External"/><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file:///C:\Program%20Files\TI%20Education\TI%20InterActive!\TIIimagefile13867.gif"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file:///C:\Program%20Files\TI%20Education\TI%20InterActive!\TIIimagefile13328.gif" TargetMode="Externa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file:///C:\Program%20Files\TI%20Education\TI%20InterActive!\TIIimagefile13730.gif" TargetMode="Externa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png"/><Relationship Id="rId30" Type="http://schemas.openxmlformats.org/officeDocument/2006/relationships/image" Target="media/image1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9AE6223-8A74-4FB7-9FC8-1CBE6E5038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5</TotalTime>
  <Pages>4</Pages>
  <Words>965</Words>
  <Characters>4882</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Math 1</vt:lpstr>
    </vt:vector>
  </TitlesOfParts>
  <Company>MFCSD</Company>
  <LinksUpToDate>false</LinksUpToDate>
  <CharactersWithSpaces>5836</CharactersWithSpaces>
  <SharedDoc>false</SharedDoc>
  <HLinks>
    <vt:vector size="24" baseType="variant">
      <vt:variant>
        <vt:i4>2883705</vt:i4>
      </vt:variant>
      <vt:variant>
        <vt:i4>-1</vt:i4>
      </vt:variant>
      <vt:variant>
        <vt:i4>1033</vt:i4>
      </vt:variant>
      <vt:variant>
        <vt:i4>1</vt:i4>
      </vt:variant>
      <vt:variant>
        <vt:lpwstr>C:\Program Files\TI Education\TI InterActive!\TIIimagefile13328.gif</vt:lpwstr>
      </vt:variant>
      <vt:variant>
        <vt:lpwstr/>
      </vt:variant>
      <vt:variant>
        <vt:i4>2621553</vt:i4>
      </vt:variant>
      <vt:variant>
        <vt:i4>-1</vt:i4>
      </vt:variant>
      <vt:variant>
        <vt:i4>1034</vt:i4>
      </vt:variant>
      <vt:variant>
        <vt:i4>1</vt:i4>
      </vt:variant>
      <vt:variant>
        <vt:lpwstr>C:\Program Files\TI Education\TI InterActive!\TIIimagefile13566.gif</vt:lpwstr>
      </vt:variant>
      <vt:variant>
        <vt:lpwstr/>
      </vt:variant>
      <vt:variant>
        <vt:i4>2949237</vt:i4>
      </vt:variant>
      <vt:variant>
        <vt:i4>-1</vt:i4>
      </vt:variant>
      <vt:variant>
        <vt:i4>1035</vt:i4>
      </vt:variant>
      <vt:variant>
        <vt:i4>1</vt:i4>
      </vt:variant>
      <vt:variant>
        <vt:lpwstr>C:\Program Files\TI Education\TI InterActive!\TIIimagefile13730.gif</vt:lpwstr>
      </vt:variant>
      <vt:variant>
        <vt:lpwstr/>
      </vt:variant>
      <vt:variant>
        <vt:i4>2621565</vt:i4>
      </vt:variant>
      <vt:variant>
        <vt:i4>-1</vt:i4>
      </vt:variant>
      <vt:variant>
        <vt:i4>1036</vt:i4>
      </vt:variant>
      <vt:variant>
        <vt:i4>1</vt:i4>
      </vt:variant>
      <vt:variant>
        <vt:lpwstr>C:\Program Files\TI Education\TI InterActive!\TIIimagefile13867.gif</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 1</dc:title>
  <dc:creator>mfcsd</dc:creator>
  <cp:lastModifiedBy>mfcsd</cp:lastModifiedBy>
  <cp:revision>5</cp:revision>
  <cp:lastPrinted>2014-10-13T22:10:00Z</cp:lastPrinted>
  <dcterms:created xsi:type="dcterms:W3CDTF">2014-10-10T16:02:00Z</dcterms:created>
  <dcterms:modified xsi:type="dcterms:W3CDTF">2014-10-13T22: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